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B2F214" w14:textId="77777777" w:rsidR="007C0B6A" w:rsidRPr="000D100F" w:rsidRDefault="007C0B6A">
      <w:pPr>
        <w:rPr>
          <w:b/>
          <w:sz w:val="24"/>
        </w:rPr>
      </w:pPr>
      <w:r w:rsidRPr="000D100F">
        <w:rPr>
          <w:b/>
          <w:sz w:val="24"/>
        </w:rPr>
        <w:t>Spatiotemporal Models for Ecologists</w:t>
      </w:r>
    </w:p>
    <w:p w14:paraId="4BFDDFCD" w14:textId="313A0137" w:rsidR="007B0C48" w:rsidRPr="000D100F" w:rsidRDefault="00D95809">
      <w:pPr>
        <w:rPr>
          <w:b/>
          <w:sz w:val="24"/>
        </w:rPr>
      </w:pPr>
      <w:r>
        <w:rPr>
          <w:b/>
          <w:sz w:val="24"/>
        </w:rPr>
        <w:t>Homework #3</w:t>
      </w:r>
      <w:r w:rsidR="007C0B6A" w:rsidRPr="000D100F">
        <w:rPr>
          <w:b/>
          <w:sz w:val="24"/>
        </w:rPr>
        <w:t xml:space="preserve"> – </w:t>
      </w:r>
      <w:r w:rsidR="007D592A">
        <w:rPr>
          <w:b/>
          <w:sz w:val="24"/>
        </w:rPr>
        <w:t>Temporal Models</w:t>
      </w:r>
    </w:p>
    <w:p w14:paraId="657FA2F2" w14:textId="4B7D998A" w:rsidR="007C0B6A" w:rsidRDefault="007C0B6A">
      <w:r>
        <w:t xml:space="preserve">Goal:  Practice and demonstrate ability to </w:t>
      </w:r>
      <w:r w:rsidR="005B35D8">
        <w:t xml:space="preserve">(1) estimate parameters for </w:t>
      </w:r>
      <w:r w:rsidR="007D592A">
        <w:t>a linear model</w:t>
      </w:r>
      <w:r w:rsidR="007C3B81">
        <w:t xml:space="preserve"> </w:t>
      </w:r>
      <w:r w:rsidR="007D592A">
        <w:t>w</w:t>
      </w:r>
      <w:r w:rsidR="00D95809">
        <w:t xml:space="preserve">ith an autoregressive structure, </w:t>
      </w:r>
      <w:r w:rsidR="005B35D8">
        <w:t xml:space="preserve">(2) use a simulation experiment to </w:t>
      </w:r>
      <w:r w:rsidR="007D592A">
        <w:t>evaluate the ability to estimate the level of autocorrelation and the measurement error</w:t>
      </w:r>
      <w:r w:rsidR="00D95809">
        <w:t xml:space="preserve"> and (3) modify the process portion of the state space model to incorporate non-linear dynamics</w:t>
      </w:r>
      <w:r w:rsidR="005B35D8">
        <w:t>.</w:t>
      </w:r>
    </w:p>
    <w:p w14:paraId="6C9B1832" w14:textId="77777777" w:rsidR="001D3165" w:rsidRDefault="001D3165">
      <w:r>
        <w:t xml:space="preserve">Files to turn in:  </w:t>
      </w:r>
    </w:p>
    <w:p w14:paraId="14FC20CA" w14:textId="3122AB5E" w:rsidR="005B35D8" w:rsidRDefault="001D3165" w:rsidP="001D3165">
      <w:pPr>
        <w:pStyle w:val="ListParagraph"/>
        <w:numPr>
          <w:ilvl w:val="0"/>
          <w:numId w:val="5"/>
        </w:numPr>
      </w:pPr>
      <w:r>
        <w:t>Please submit a written descriptio</w:t>
      </w:r>
      <w:r w:rsidR="007C3B81">
        <w:t>n of your results</w:t>
      </w:r>
      <w:r w:rsidR="000D6E2D">
        <w:t xml:space="preserve"> (</w:t>
      </w:r>
      <w:r w:rsidR="00D95809">
        <w:t>approximately</w:t>
      </w:r>
      <w:r w:rsidR="000D6E2D">
        <w:t xml:space="preserve"> 2 pages).</w:t>
      </w:r>
      <w:r>
        <w:t xml:space="preserve"> </w:t>
      </w:r>
    </w:p>
    <w:p w14:paraId="5AEC6209" w14:textId="60EDF924" w:rsidR="001D3165" w:rsidRDefault="001D3165" w:rsidP="00D95809">
      <w:pPr>
        <w:pStyle w:val="ListParagraph"/>
        <w:numPr>
          <w:ilvl w:val="0"/>
          <w:numId w:val="5"/>
        </w:numPr>
      </w:pPr>
      <w:r>
        <w:t xml:space="preserve">Please also </w:t>
      </w:r>
      <w:r w:rsidR="00014E99">
        <w:t xml:space="preserve">submit a single R script, and </w:t>
      </w:r>
      <w:r>
        <w:t>TMB Template file</w:t>
      </w:r>
      <w:r w:rsidR="00014E99">
        <w:t>s</w:t>
      </w:r>
      <w:r>
        <w:t xml:space="preserve"> that can replicate the analysis.</w:t>
      </w:r>
    </w:p>
    <w:p w14:paraId="3979EAEE" w14:textId="77777777" w:rsidR="004573DD" w:rsidRPr="004573DD" w:rsidRDefault="004573DD" w:rsidP="004573DD">
      <w:pPr>
        <w:rPr>
          <w:b/>
        </w:rPr>
      </w:pPr>
      <w:r w:rsidRPr="004573DD">
        <w:rPr>
          <w:b/>
        </w:rPr>
        <w:t>Simulation experiment</w:t>
      </w:r>
    </w:p>
    <w:p w14:paraId="15368960" w14:textId="26FE0F2F" w:rsidR="007D592A" w:rsidRDefault="007D592A" w:rsidP="007D592A">
      <w:pPr>
        <w:rPr>
          <w:lang w:val="en-US"/>
        </w:rPr>
      </w:pPr>
      <w:r>
        <w:rPr>
          <w:lang w:val="en-US"/>
        </w:rPr>
        <w:t>State-space models are composed of dynamics that describe the evolution of the state equations.  In the Week 3 Lab we used one of the simpler state-space model formulations, a dynamic linear model</w:t>
      </w:r>
      <w:r w:rsidR="00D61217">
        <w:rPr>
          <w:lang w:val="en-US"/>
        </w:rPr>
        <w:t xml:space="preserve"> (DLM)</w:t>
      </w:r>
      <w:r>
        <w:rPr>
          <w:lang w:val="en-US"/>
        </w:rPr>
        <w:t>.   Dynamic linear models assume linear dynamics in the state equations and linear dynamics in the observation process, and normal errors.</w:t>
      </w:r>
    </w:p>
    <w:p w14:paraId="2DD9DB6B" w14:textId="442940D2" w:rsidR="007D592A" w:rsidRPr="002D24B3" w:rsidRDefault="00847E88" w:rsidP="007D592A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~Normal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-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e>
          </m:d>
        </m:oMath>
      </m:oMathPara>
    </w:p>
    <w:p w14:paraId="10FF6FC6" w14:textId="17A8C65F" w:rsidR="002D24B3" w:rsidRPr="002D24B3" w:rsidRDefault="00847E88" w:rsidP="007D592A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~Normal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 xml:space="preserve">, 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lang w:val="en-US"/>
            </w:rPr>
            <m:t>)</m:t>
          </m:r>
        </m:oMath>
      </m:oMathPara>
    </w:p>
    <w:p w14:paraId="792D8D73" w14:textId="080AA60F" w:rsidR="007D592A" w:rsidRPr="007D592A" w:rsidRDefault="007D592A" w:rsidP="007D592A">
      <w:pPr>
        <w:rPr>
          <w:lang w:val="en-US"/>
        </w:rPr>
      </w:pPr>
      <w:r w:rsidRPr="007D592A">
        <w:rPr>
          <w:lang w:val="en-US"/>
        </w:rPr>
        <w:t>Build a simulation exercise to explore the e</w:t>
      </w:r>
      <w:r w:rsidR="00D61217">
        <w:rPr>
          <w:lang w:val="en-US"/>
        </w:rPr>
        <w:t>stimation performance of the</w:t>
      </w:r>
      <w:r w:rsidRPr="007D592A">
        <w:rPr>
          <w:lang w:val="en-US"/>
        </w:rPr>
        <w:t xml:space="preserve"> </w:t>
      </w:r>
      <w:r w:rsidR="00D61217">
        <w:rPr>
          <w:lang w:val="en-US"/>
        </w:rPr>
        <w:t xml:space="preserve">DLM </w:t>
      </w:r>
      <w:r w:rsidRPr="007D592A">
        <w:rPr>
          <w:lang w:val="en-US"/>
        </w:rPr>
        <w:t xml:space="preserve">model.  Specifically, compile estimates from 100 replicates </w:t>
      </w:r>
      <w:r w:rsidR="00D75559">
        <w:rPr>
          <w:lang w:val="en-US"/>
        </w:rPr>
        <w:t>for 3 values of AR (</w:t>
      </w:r>
      <w:r w:rsidR="00D75559" w:rsidRPr="00D95809">
        <w:rPr>
          <w:rFonts w:ascii="Cambria" w:eastAsiaTheme="minorEastAsia" w:hAnsi="Cambria"/>
          <w:i/>
        </w:rPr>
        <w:t>a</w:t>
      </w:r>
      <w:r w:rsidR="00D75559">
        <w:rPr>
          <w:lang w:val="en-US"/>
        </w:rPr>
        <w:t xml:space="preserve"> = -0.5,0,0.5), process error of 0.4, </w:t>
      </w:r>
      <w:r w:rsidRPr="007D592A">
        <w:rPr>
          <w:lang w:val="en-US"/>
        </w:rPr>
        <w:t>and three levels of measurement error (50% of process error, 100% of process error, 200% of process error)</w:t>
      </w:r>
      <w:r w:rsidR="00D61217">
        <w:rPr>
          <w:lang w:val="en-US"/>
        </w:rPr>
        <w:t>. Use the R script and TMB file from Week 3 Lab to complete this analysis.</w:t>
      </w:r>
    </w:p>
    <w:p w14:paraId="588C4731" w14:textId="77777777" w:rsidR="00D61217" w:rsidRPr="009B071E" w:rsidRDefault="00D61217" w:rsidP="00D61217">
      <w:r>
        <w:t>Please run a simulation experiment involving the following steps:</w:t>
      </w:r>
    </w:p>
    <w:p w14:paraId="18940FD3" w14:textId="6A94D64F" w:rsidR="00D61217" w:rsidRPr="006245DA" w:rsidRDefault="00D61217" w:rsidP="00D61217">
      <w:pPr>
        <w:pStyle w:val="ListParagraph"/>
        <w:numPr>
          <w:ilvl w:val="0"/>
          <w:numId w:val="7"/>
        </w:numPr>
        <w:rPr>
          <w:rFonts w:eastAsiaTheme="minorEastAsia"/>
        </w:rPr>
      </w:pPr>
      <w:r>
        <w:rPr>
          <w:rFonts w:eastAsiaTheme="minorEastAsia"/>
        </w:rPr>
        <w:t>Generate a sim</w:t>
      </w:r>
      <w:r w:rsidR="00F0233B">
        <w:rPr>
          <w:rFonts w:eastAsiaTheme="minorEastAsia"/>
        </w:rPr>
        <w:t>ulated data set using “</w:t>
      </w:r>
      <w:proofErr w:type="spellStart"/>
      <w:r w:rsidR="00F0233B">
        <w:rPr>
          <w:rFonts w:eastAsiaTheme="minorEastAsia"/>
        </w:rPr>
        <w:t>DLM_sim</w:t>
      </w:r>
      <w:proofErr w:type="spellEnd"/>
      <w:r w:rsidR="00F0233B">
        <w:rPr>
          <w:rFonts w:eastAsiaTheme="minorEastAsia"/>
        </w:rPr>
        <w:t>”</w:t>
      </w:r>
    </w:p>
    <w:p w14:paraId="63987C19" w14:textId="05E7EC39" w:rsidR="007D592A" w:rsidRPr="00F0233B" w:rsidRDefault="00F0233B" w:rsidP="006245DA">
      <w:pPr>
        <w:pStyle w:val="ListParagraph"/>
        <w:numPr>
          <w:ilvl w:val="0"/>
          <w:numId w:val="7"/>
        </w:numPr>
      </w:pPr>
      <w:r w:rsidRPr="00F0233B">
        <w:rPr>
          <w:rFonts w:eastAsiaTheme="minorEastAsia"/>
        </w:rPr>
        <w:t>Use the “dlm.cpp”</w:t>
      </w:r>
      <w:r w:rsidR="00D61217" w:rsidRPr="00F0233B">
        <w:rPr>
          <w:rFonts w:eastAsiaTheme="minorEastAsia"/>
        </w:rPr>
        <w:t xml:space="preserve"> TMB code to estimate</w:t>
      </w:r>
      <w:r w:rsidRPr="00F0233B">
        <w:rPr>
          <w:rFonts w:eastAsiaTheme="minorEastAsia"/>
        </w:rPr>
        <w:t xml:space="preserve"> </w:t>
      </w:r>
      <w:r w:rsidRPr="00D95809">
        <w:rPr>
          <w:rFonts w:ascii="Cambria" w:eastAsiaTheme="minorEastAsia" w:hAnsi="Cambria"/>
          <w:i/>
        </w:rPr>
        <w:t>a</w:t>
      </w:r>
      <w:r w:rsidR="00D95809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D61217" w:rsidRPr="00F0233B">
        <w:rPr>
          <w:rFonts w:eastAsiaTheme="minorEastAsia"/>
        </w:rPr>
        <w:t>,</w:t>
      </w:r>
      <w:r w:rsidR="00D95809">
        <w:rPr>
          <w:rFonts w:eastAsiaTheme="minorEastAsia"/>
        </w:rPr>
        <w:t xml:space="preserve"> and</w:t>
      </w:r>
      <w:r w:rsidR="00D61217" w:rsidRPr="00F0233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p w14:paraId="73F14523" w14:textId="49002092" w:rsidR="00F0233B" w:rsidRPr="00F0233B" w:rsidRDefault="00F0233B" w:rsidP="006245DA">
      <w:pPr>
        <w:pStyle w:val="ListParagraph"/>
        <w:numPr>
          <w:ilvl w:val="0"/>
          <w:numId w:val="7"/>
        </w:numPr>
      </w:pPr>
      <w:r>
        <w:rPr>
          <w:rFonts w:eastAsiaTheme="minorEastAsia"/>
        </w:rPr>
        <w:t xml:space="preserve">Save the estimates </w:t>
      </w:r>
    </w:p>
    <w:p w14:paraId="09F64D4C" w14:textId="51A9199B" w:rsidR="00F0233B" w:rsidRPr="00F0233B" w:rsidRDefault="00F0233B" w:rsidP="006245DA">
      <w:pPr>
        <w:pStyle w:val="ListParagraph"/>
        <w:numPr>
          <w:ilvl w:val="0"/>
          <w:numId w:val="7"/>
        </w:numPr>
      </w:pPr>
      <w:r>
        <w:rPr>
          <w:rFonts w:eastAsiaTheme="minorEastAsia"/>
        </w:rPr>
        <w:t>Compute the following statistics on the estimates:</w:t>
      </w:r>
    </w:p>
    <w:p w14:paraId="2414EBDC" w14:textId="722AFCC3" w:rsidR="00F0233B" w:rsidRPr="00F0233B" w:rsidRDefault="00F0233B" w:rsidP="00F0233B">
      <w:pPr>
        <w:pStyle w:val="ListParagraph"/>
        <w:numPr>
          <w:ilvl w:val="1"/>
          <w:numId w:val="7"/>
        </w:numPr>
      </w:pPr>
      <w:r>
        <w:rPr>
          <w:rFonts w:eastAsiaTheme="minorEastAsia"/>
        </w:rPr>
        <w:t>Mean</w:t>
      </w:r>
    </w:p>
    <w:p w14:paraId="5F484279" w14:textId="1FCF9DF4" w:rsidR="00F0233B" w:rsidRPr="00F0233B" w:rsidRDefault="00F0233B" w:rsidP="00F0233B">
      <w:pPr>
        <w:pStyle w:val="ListParagraph"/>
        <w:numPr>
          <w:ilvl w:val="1"/>
          <w:numId w:val="7"/>
        </w:numPr>
      </w:pPr>
      <w:r>
        <w:rPr>
          <w:rFonts w:eastAsiaTheme="minorEastAsia"/>
        </w:rPr>
        <w:t>Standard Deviation</w:t>
      </w:r>
    </w:p>
    <w:p w14:paraId="762FB8C0" w14:textId="78D846B1" w:rsidR="00F0233B" w:rsidRPr="00D95809" w:rsidRDefault="00D95809" w:rsidP="00F0233B">
      <w:pPr>
        <w:pStyle w:val="ListParagraph"/>
        <w:numPr>
          <w:ilvl w:val="1"/>
          <w:numId w:val="7"/>
        </w:numPr>
      </w:pPr>
      <w:r>
        <w:rPr>
          <w:rFonts w:eastAsiaTheme="minorEastAsia"/>
        </w:rPr>
        <w:t>(</w:t>
      </w:r>
      <w:r w:rsidR="00F0233B">
        <w:rPr>
          <w:rFonts w:eastAsiaTheme="minorEastAsia"/>
        </w:rPr>
        <w:t>2.5%, 97.5%</w:t>
      </w:r>
      <w:r>
        <w:rPr>
          <w:rFonts w:eastAsiaTheme="minorEastAsia"/>
        </w:rPr>
        <w:t>)</w:t>
      </w:r>
      <w:r w:rsidR="00F0233B">
        <w:rPr>
          <w:rFonts w:eastAsiaTheme="minorEastAsia"/>
        </w:rPr>
        <w:t xml:space="preserve"> quantiles</w:t>
      </w:r>
    </w:p>
    <w:p w14:paraId="6D8754A3" w14:textId="77777777" w:rsidR="00D95809" w:rsidRDefault="00F0233B" w:rsidP="00D95809">
      <w:r>
        <w:t xml:space="preserve">Provide a short write-up of the simulation and estimation experiment including a table with the statistics.  Please describe how the ability to estimate the underlying </w:t>
      </w:r>
      <w:proofErr w:type="gramStart"/>
      <w:r>
        <w:t>AR(</w:t>
      </w:r>
      <w:proofErr w:type="gramEnd"/>
      <w:r>
        <w:t xml:space="preserve">1) term changes as a function of the parameter value and the measurement error.  </w:t>
      </w:r>
    </w:p>
    <w:p w14:paraId="25FF039D" w14:textId="1B9137F0" w:rsidR="00D95809" w:rsidRPr="00D95809" w:rsidRDefault="00D95809" w:rsidP="00D95809">
      <w:proofErr w:type="spellStart"/>
      <w:r w:rsidRPr="00D95809">
        <w:rPr>
          <w:b/>
        </w:rPr>
        <w:t>Gompertz</w:t>
      </w:r>
      <w:proofErr w:type="spellEnd"/>
      <w:r w:rsidRPr="00D95809">
        <w:rPr>
          <w:b/>
        </w:rPr>
        <w:t xml:space="preserve"> model</w:t>
      </w:r>
    </w:p>
    <w:p w14:paraId="0A27AAC8" w14:textId="2D1BA54A" w:rsidR="00D95809" w:rsidRDefault="00D75559" w:rsidP="00D95809">
      <w:r>
        <w:t xml:space="preserve">A </w:t>
      </w:r>
      <w:proofErr w:type="spellStart"/>
      <w:r>
        <w:t>Gompertz</w:t>
      </w:r>
      <w:proofErr w:type="spellEnd"/>
      <w:r>
        <w:t xml:space="preserve"> density-dependent state-space model</w:t>
      </w:r>
      <w:r w:rsidR="00D95809">
        <w:t xml:space="preserve"> can be described as</w:t>
      </w:r>
      <w:r>
        <w:t>:</w:t>
      </w:r>
    </w:p>
    <w:p w14:paraId="6C0C2A58" w14:textId="2268BA58" w:rsidR="001934E8" w:rsidRDefault="001934E8" w:rsidP="001934E8">
      <w:pPr>
        <w:pStyle w:val="MTDisplayEquation"/>
      </w:pPr>
      <w:r>
        <w:tab/>
      </w:r>
      <w:r w:rsidR="000C2EBB" w:rsidRPr="000C2EBB">
        <w:rPr>
          <w:position w:val="-38"/>
        </w:rPr>
        <w:object w:dxaOrig="2040" w:dyaOrig="880" w14:anchorId="7C3BEF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43.5pt" o:ole="">
            <v:imagedata r:id="rId5" o:title=""/>
          </v:shape>
          <o:OLEObject Type="Embed" ProgID="Equation.DSMT4" ShapeID="_x0000_i1025" DrawAspect="Content" ObjectID="_1522566378" r:id="rId6"/>
        </w:object>
      </w:r>
      <w:r>
        <w:t xml:space="preserve"> </w:t>
      </w:r>
    </w:p>
    <w:p w14:paraId="173432B7" w14:textId="38902CAD" w:rsidR="000C2EBB" w:rsidRPr="000C2EBB" w:rsidRDefault="00D75559" w:rsidP="000C2EBB">
      <w:r>
        <w:t>Please s</w:t>
      </w:r>
      <w:r w:rsidR="000C2EBB">
        <w:t>imulate a time series of 100 observations under these dynamics with values of the parameters</w:t>
      </w:r>
      <w:proofErr w:type="gramStart"/>
      <w:r w:rsidR="000C2EBB">
        <w:t xml:space="preserve">: </w:t>
      </w:r>
      <w:proofErr w:type="gramEnd"/>
      <w:r w:rsidR="00EE371C" w:rsidRPr="000C2EBB">
        <w:rPr>
          <w:position w:val="-16"/>
        </w:rPr>
        <w:object w:dxaOrig="3160" w:dyaOrig="440" w14:anchorId="39931106">
          <v:shape id="_x0000_i1026" type="#_x0000_t75" style="width:158.25pt;height:22.5pt" o:ole="">
            <v:imagedata r:id="rId7" o:title=""/>
          </v:shape>
          <o:OLEObject Type="Embed" ProgID="Equation.DSMT4" ShapeID="_x0000_i1026" DrawAspect="Content" ObjectID="_1522566379" r:id="rId8"/>
        </w:object>
      </w:r>
      <w:r w:rsidR="00EE371C">
        <w:t xml:space="preserve">, and an initial value of </w:t>
      </w:r>
      <w:r w:rsidR="00EE371C" w:rsidRPr="00EE371C">
        <w:rPr>
          <w:rFonts w:ascii="Cambria" w:hAnsi="Cambria"/>
          <w:i/>
        </w:rPr>
        <w:t>S</w:t>
      </w:r>
      <w:r w:rsidR="00EE371C">
        <w:rPr>
          <w:rFonts w:ascii="Cambria" w:hAnsi="Cambria"/>
          <w:i/>
          <w:sz w:val="20"/>
          <w:vertAlign w:val="subscript"/>
        </w:rPr>
        <w:t>1</w:t>
      </w:r>
      <w:r w:rsidR="00EE371C">
        <w:t xml:space="preserve"> = 4.  </w:t>
      </w:r>
      <w:r>
        <w:t xml:space="preserve">Please plot your time </w:t>
      </w:r>
      <w:r>
        <w:lastRenderedPageBreak/>
        <w:t>series</w:t>
      </w:r>
      <w:r w:rsidR="00EE371C">
        <w:t xml:space="preserve"> of the states and observations</w:t>
      </w:r>
      <w:r>
        <w:t xml:space="preserve"> in a figure.  Modify the dlm.cpp file to construct a </w:t>
      </w:r>
      <w:proofErr w:type="spellStart"/>
      <w:r>
        <w:t>Gompertz</w:t>
      </w:r>
      <w:proofErr w:type="spellEnd"/>
      <w:r>
        <w:t xml:space="preserve"> model, e</w:t>
      </w:r>
      <w:r w:rsidR="000C2EBB">
        <w:t>stimate the four parameters of the</w:t>
      </w:r>
      <w:r>
        <w:t xml:space="preserve"> model and report your estimates in a table (parameter, mean, </w:t>
      </w:r>
      <w:proofErr w:type="spellStart"/>
      <w:r>
        <w:t>sd</w:t>
      </w:r>
      <w:proofErr w:type="spellEnd"/>
      <w:r>
        <w:t xml:space="preserve">). </w:t>
      </w:r>
    </w:p>
    <w:p w14:paraId="4C2ED755" w14:textId="77777777" w:rsidR="00D95809" w:rsidRPr="00D95809" w:rsidRDefault="00D95809" w:rsidP="00D95809"/>
    <w:p w14:paraId="2ECF78B3" w14:textId="0BAE1129" w:rsidR="00D95809" w:rsidRDefault="00284BBD" w:rsidP="00D95809">
      <w:proofErr w:type="spellStart"/>
      <w:r>
        <w:t>Gompertz</w:t>
      </w:r>
      <w:proofErr w:type="spellEnd"/>
      <w:r>
        <w:t xml:space="preserve"> – simplest model for density dependence</w:t>
      </w:r>
    </w:p>
    <w:p w14:paraId="759C63D0" w14:textId="34DA0FCF" w:rsidR="00284BBD" w:rsidRDefault="00284BBD" w:rsidP="00284BBD">
      <w:pPr>
        <w:pStyle w:val="ListParagraph"/>
        <w:numPr>
          <w:ilvl w:val="0"/>
          <w:numId w:val="9"/>
        </w:numPr>
      </w:pPr>
      <w:r>
        <w:t>Density dependence changes per capita productivity to meet target, on average</w:t>
      </w:r>
    </w:p>
    <w:p w14:paraId="71D9352E" w14:textId="48F6E180" w:rsidR="00284BBD" w:rsidRDefault="00284BBD" w:rsidP="00284BBD">
      <w:pPr>
        <w:pStyle w:val="ListParagraph"/>
        <w:numPr>
          <w:ilvl w:val="0"/>
          <w:numId w:val="9"/>
        </w:numPr>
      </w:pPr>
      <w:r>
        <w:t>Simulated data – seems to stay around the area it’s starting at – this is a property of density dependence – if you start near equilibrium, will tend to stay near equilibrium</w:t>
      </w:r>
    </w:p>
    <w:p w14:paraId="4C0DD024" w14:textId="0E8ACC15" w:rsidR="00284BBD" w:rsidRDefault="00284BBD" w:rsidP="00284BBD">
      <w:pPr>
        <w:pStyle w:val="ListParagraph"/>
        <w:numPr>
          <w:ilvl w:val="0"/>
          <w:numId w:val="9"/>
        </w:numPr>
      </w:pPr>
      <w:r>
        <w:t>Can start model at different starting values</w:t>
      </w:r>
    </w:p>
    <w:p w14:paraId="4FB9309D" w14:textId="22A7B0E3" w:rsidR="00284BBD" w:rsidRDefault="00284BBD" w:rsidP="00284BBD">
      <w:pPr>
        <w:pStyle w:val="ListParagraph"/>
        <w:numPr>
          <w:ilvl w:val="0"/>
          <w:numId w:val="9"/>
        </w:numPr>
      </w:pPr>
      <w:r>
        <w:t>Could do analytics to determine equilibrium – accidentally, 4 is the equilibrium</w:t>
      </w:r>
    </w:p>
    <w:p w14:paraId="00FD15E9" w14:textId="3DFD1DC2" w:rsidR="00847E88" w:rsidRDefault="00847E88" w:rsidP="00284BBD">
      <w:pPr>
        <w:pStyle w:val="ListParagraph"/>
        <w:numPr>
          <w:ilvl w:val="0"/>
          <w:numId w:val="9"/>
        </w:numPr>
      </w:pPr>
      <w:r>
        <w:t>MLE – should get back true values if you are fitting with models used to generate the data – simulations meant to prove that</w:t>
      </w:r>
      <w:bookmarkStart w:id="0" w:name="_GoBack"/>
      <w:bookmarkEnd w:id="0"/>
    </w:p>
    <w:sectPr w:rsidR="00847E88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Yu Mincho">
    <w:altName w:val="游明朝"/>
    <w:panose1 w:val="02020400000000000000"/>
    <w:charset w:val="8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7C08DE"/>
    <w:multiLevelType w:val="hybridMultilevel"/>
    <w:tmpl w:val="DB4227C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FA12699"/>
    <w:multiLevelType w:val="hybridMultilevel"/>
    <w:tmpl w:val="DB061E78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1E50839"/>
    <w:multiLevelType w:val="hybridMultilevel"/>
    <w:tmpl w:val="652222F8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A1F21D7"/>
    <w:multiLevelType w:val="hybridMultilevel"/>
    <w:tmpl w:val="CFFC8F02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7E05875"/>
    <w:multiLevelType w:val="hybridMultilevel"/>
    <w:tmpl w:val="8C46FFE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9024837"/>
    <w:multiLevelType w:val="hybridMultilevel"/>
    <w:tmpl w:val="5C5E20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98853A7"/>
    <w:multiLevelType w:val="hybridMultilevel"/>
    <w:tmpl w:val="935EE2E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C3A3E55"/>
    <w:multiLevelType w:val="hybridMultilevel"/>
    <w:tmpl w:val="DBF879CA"/>
    <w:lvl w:ilvl="0" w:tplc="D51C518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61C6614"/>
    <w:multiLevelType w:val="hybridMultilevel"/>
    <w:tmpl w:val="B5FACEB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8"/>
  </w:num>
  <w:num w:numId="4">
    <w:abstractNumId w:val="1"/>
  </w:num>
  <w:num w:numId="5">
    <w:abstractNumId w:val="2"/>
  </w:num>
  <w:num w:numId="6">
    <w:abstractNumId w:val="6"/>
  </w:num>
  <w:num w:numId="7">
    <w:abstractNumId w:val="4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1D86"/>
    <w:rsid w:val="00014E99"/>
    <w:rsid w:val="000C2EBB"/>
    <w:rsid w:val="000D100F"/>
    <w:rsid w:val="000D6E2D"/>
    <w:rsid w:val="001934E8"/>
    <w:rsid w:val="001D3165"/>
    <w:rsid w:val="00284BBD"/>
    <w:rsid w:val="002B510E"/>
    <w:rsid w:val="002D24B3"/>
    <w:rsid w:val="00334056"/>
    <w:rsid w:val="00367010"/>
    <w:rsid w:val="00433C4A"/>
    <w:rsid w:val="004572D5"/>
    <w:rsid w:val="004573DD"/>
    <w:rsid w:val="00531D86"/>
    <w:rsid w:val="005B35D8"/>
    <w:rsid w:val="006245DA"/>
    <w:rsid w:val="00712E79"/>
    <w:rsid w:val="007B0C48"/>
    <w:rsid w:val="007C0B6A"/>
    <w:rsid w:val="007C3B81"/>
    <w:rsid w:val="007D592A"/>
    <w:rsid w:val="00847E88"/>
    <w:rsid w:val="008C1697"/>
    <w:rsid w:val="008E17DC"/>
    <w:rsid w:val="008E2DF7"/>
    <w:rsid w:val="009B071E"/>
    <w:rsid w:val="00BF0141"/>
    <w:rsid w:val="00D61217"/>
    <w:rsid w:val="00D75559"/>
    <w:rsid w:val="00D95809"/>
    <w:rsid w:val="00EE371C"/>
    <w:rsid w:val="00F0233B"/>
    <w:rsid w:val="00FB5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9A61B2F"/>
  <w15:docId w15:val="{BAEE448A-DC4A-4ABE-B6C2-903CBD7B9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57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573DD"/>
    <w:rPr>
      <w:rFonts w:ascii="Courier New" w:eastAsia="Times New Roman" w:hAnsi="Courier New" w:cs="Courier New"/>
      <w:sz w:val="20"/>
      <w:szCs w:val="20"/>
      <w:lang w:eastAsia="en-GB"/>
    </w:rPr>
  </w:style>
  <w:style w:type="character" w:styleId="HTMLCode">
    <w:name w:val="HTML Code"/>
    <w:basedOn w:val="DefaultParagraphFont"/>
    <w:uiPriority w:val="99"/>
    <w:semiHidden/>
    <w:unhideWhenUsed/>
    <w:rsid w:val="004573DD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4573D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340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592A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592A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1934E8"/>
    <w:pPr>
      <w:tabs>
        <w:tab w:val="center" w:pos="4520"/>
        <w:tab w:val="right" w:pos="902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158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2</Pages>
  <Words>452</Words>
  <Characters>258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WFSC</Company>
  <LinksUpToDate>false</LinksUpToDate>
  <CharactersWithSpaces>30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rson, James</dc:creator>
  <cp:keywords/>
  <dc:description/>
  <cp:lastModifiedBy>Merrill Rudd</cp:lastModifiedBy>
  <cp:revision>12</cp:revision>
  <dcterms:created xsi:type="dcterms:W3CDTF">2016-03-28T13:33:00Z</dcterms:created>
  <dcterms:modified xsi:type="dcterms:W3CDTF">2016-04-19T17:20:00Z</dcterms:modified>
</cp:coreProperties>
</file>